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5983" w:rsidRPr="00222E89" w:rsidRDefault="002C5DC1" w:rsidP="002C5DC1">
      <w:pPr>
        <w:tabs>
          <w:tab w:val="left" w:pos="1404"/>
          <w:tab w:val="right" w:pos="9360"/>
        </w:tabs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ab/>
      </w:r>
      <w:r w:rsidR="00A83303">
        <w:rPr>
          <w:rFonts w:ascii="Century Gothic" w:hAnsi="Century Gothic"/>
        </w:rPr>
        <w:tab/>
      </w:r>
      <w:r w:rsidR="00BF5983" w:rsidRPr="00222E89">
        <w:rPr>
          <w:rFonts w:ascii="Century Gothic" w:hAnsi="Century Gothic"/>
        </w:rPr>
        <w:t>Name______________________________</w:t>
      </w:r>
    </w:p>
    <w:p w:rsidR="00BF5983" w:rsidRPr="00222E89" w:rsidRDefault="00BF5983" w:rsidP="00BF5983">
      <w:pPr>
        <w:jc w:val="right"/>
        <w:rPr>
          <w:rFonts w:ascii="Century Gothic" w:hAnsi="Century Gothic"/>
        </w:rPr>
      </w:pPr>
    </w:p>
    <w:p w:rsidR="00BF5983" w:rsidRPr="000067ED" w:rsidRDefault="00963182" w:rsidP="00BF5983">
      <w:pPr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Circle Vocabulary</w:t>
      </w:r>
      <w:r w:rsidR="00F96234">
        <w:rPr>
          <w:rFonts w:ascii="Century Gothic" w:hAnsi="Century Gothic"/>
          <w:sz w:val="24"/>
          <w:szCs w:val="24"/>
        </w:rPr>
        <w:t xml:space="preserve"> Classwork</w:t>
      </w:r>
    </w:p>
    <w:p w:rsidR="000067ED" w:rsidRPr="000067ED" w:rsidRDefault="000067ED" w:rsidP="00BF5983">
      <w:pPr>
        <w:rPr>
          <w:rFonts w:ascii="Century Gothic" w:hAnsi="Century Gothic"/>
          <w:sz w:val="24"/>
          <w:szCs w:val="24"/>
        </w:rPr>
      </w:pPr>
    </w:p>
    <w:p w:rsidR="000067ED" w:rsidRPr="002024C9" w:rsidRDefault="002024C9" w:rsidP="002024C9">
      <w:pPr>
        <w:pStyle w:val="ListParagraph"/>
        <w:numPr>
          <w:ilvl w:val="0"/>
          <w:numId w:val="3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  <w:r w:rsidR="00963182" w:rsidRPr="002024C9">
        <w:rPr>
          <w:rFonts w:ascii="Century Gothic" w:hAnsi="Century Gothic"/>
          <w:sz w:val="24"/>
          <w:szCs w:val="24"/>
        </w:rPr>
        <w:t>Identify the points, line segments or lines for each of the terms</w:t>
      </w:r>
      <w:r w:rsidR="000067ED" w:rsidRPr="002024C9">
        <w:rPr>
          <w:rFonts w:ascii="Century Gothic" w:hAnsi="Century Gothic"/>
          <w:sz w:val="24"/>
          <w:szCs w:val="24"/>
        </w:rPr>
        <w:t>.</w:t>
      </w:r>
    </w:p>
    <w:p w:rsidR="000067ED" w:rsidRPr="00222E89" w:rsidRDefault="000067ED" w:rsidP="00BF5983">
      <w:pPr>
        <w:rPr>
          <w:rFonts w:ascii="Century Gothic" w:hAnsi="Century Gothic"/>
        </w:rPr>
      </w:pPr>
    </w:p>
    <w:p w:rsidR="00BF5983" w:rsidRPr="00222E89" w:rsidRDefault="00A83303" w:rsidP="00BF5983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173990</wp:posOffset>
                </wp:positionV>
                <wp:extent cx="2432050" cy="1949450"/>
                <wp:effectExtent l="38100" t="0" r="44450" b="50800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2050" cy="1949450"/>
                          <a:chOff x="0" y="0"/>
                          <a:chExt cx="2432050" cy="1949450"/>
                        </a:xfrm>
                      </wpg:grpSpPr>
                      <wps:wsp>
                        <wps:cNvPr id="1" name="Oval 1"/>
                        <wps:cNvSpPr/>
                        <wps:spPr>
                          <a:xfrm>
                            <a:off x="400050" y="0"/>
                            <a:ext cx="1600200" cy="1609725"/>
                          </a:xfrm>
                          <a:prstGeom prst="ellips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Straight Connector 6"/>
                        <wps:cNvCnPr/>
                        <wps:spPr>
                          <a:xfrm flipV="1">
                            <a:off x="457200" y="0"/>
                            <a:ext cx="914400" cy="48450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Arrow Connector 2"/>
                        <wps:cNvCnPr/>
                        <wps:spPr>
                          <a:xfrm>
                            <a:off x="0" y="990600"/>
                            <a:ext cx="1465580" cy="95885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400050" y="831850"/>
                            <a:ext cx="16002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V="1">
                            <a:off x="1143000" y="171450"/>
                            <a:ext cx="495300" cy="6667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Arrow Connector 7"/>
                        <wps:cNvCnPr/>
                        <wps:spPr>
                          <a:xfrm>
                            <a:off x="146050" y="431800"/>
                            <a:ext cx="2286000" cy="193040"/>
                          </a:xfrm>
                          <a:prstGeom prst="straightConnector1">
                            <a:avLst/>
                          </a:prstGeom>
                          <a:ln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5B82CF" id="Group 25" o:spid="_x0000_s1026" style="position:absolute;margin-left:13.5pt;margin-top:13.7pt;width:191.5pt;height:153.5pt;z-index:251656704" coordsize="24320,19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">
                <v:oval id="Oval 1" o:spid="_x0000_s1027" style="position:absolute;left:4000;width:16002;height:160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" fillcolor="white [3201]" strokecolor="black [3200]" strokeweight="1.5pt"/>
                <v:line id="Straight Connector 6" o:spid="_x0000_s1028" style="position:absolute;flip:y;visibility:visible;mso-wrap-style:square" from="4572,0" to="13716,4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" strokecolor="#4579b8 [3044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029" type="#_x0000_t32" style="position:absolute;top:9906;width:14655;height:95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" strokecolor="#4579b8 [3044]">
                  <v:stroke startarrow="open" endarrow="open"/>
                </v:shape>
                <v:line id="Straight Connector 4" o:spid="_x0000_s1030" style="position:absolute;visibility:visible;mso-wrap-style:square" from="4000,8318" to="20002,8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" strokecolor="#4579b8 [3044]"/>
                <v:line id="Straight Connector 5" o:spid="_x0000_s1031" style="position:absolute;flip:y;visibility:visible;mso-wrap-style:square" from="11430,1714" to="16383,8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" strokecolor="#4579b8 [3044]"/>
                <v:shape id="Straight Arrow Connector 7" o:spid="_x0000_s1032" type="#_x0000_t32" style="position:absolute;left:1460;top:4318;width:22860;height:19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" strokecolor="#4579b8 [3044]">
                  <v:stroke startarrow="open" endarrow="open"/>
                </v:shape>
              </v:group>
            </w:pict>
          </mc:Fallback>
        </mc:AlternateContent>
      </w:r>
      <w:r w:rsidR="000067ED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D3D596" wp14:editId="52B5C1EB">
                <wp:simplePos x="0" y="0"/>
                <wp:positionH relativeFrom="column">
                  <wp:posOffset>2943225</wp:posOffset>
                </wp:positionH>
                <wp:positionV relativeFrom="paragraph">
                  <wp:posOffset>118745</wp:posOffset>
                </wp:positionV>
                <wp:extent cx="3524250" cy="2619375"/>
                <wp:effectExtent l="0" t="0" r="0" b="952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0" cy="2619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067ED" w:rsidRPr="00963182" w:rsidRDefault="004C604C" w:rsidP="00963182">
                            <w:pPr>
                              <w:spacing w:line="480" w:lineRule="auto"/>
                              <w:ind w:left="360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96318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96318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Circle  </w:t>
                            </w:r>
                            <w:r w:rsidR="000067ED" w:rsidRPr="0096318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______</w:t>
                            </w:r>
                          </w:p>
                          <w:p w:rsidR="000067ED" w:rsidRPr="00963182" w:rsidRDefault="00963182" w:rsidP="00963182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     Radius   ______</w:t>
                            </w:r>
                          </w:p>
                          <w:p w:rsidR="00963182" w:rsidRPr="000067ED" w:rsidRDefault="00963182" w:rsidP="00963182">
                            <w:pPr>
                              <w:spacing w:line="480" w:lineRule="auto"/>
                              <w:ind w:firstLine="360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0067ED" w:rsidRPr="0096318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D</w:t>
                            </w:r>
                            <w:r w:rsidRPr="0096318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iameter ______</w:t>
                            </w:r>
                          </w:p>
                          <w:p w:rsidR="00963182" w:rsidRDefault="00963182" w:rsidP="00963182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    Chord _______</w:t>
                            </w:r>
                          </w:p>
                          <w:p w:rsidR="00963182" w:rsidRDefault="00963182" w:rsidP="00963182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    </w:t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Secant  _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______</w:t>
                            </w:r>
                          </w:p>
                          <w:p w:rsidR="00963182" w:rsidRDefault="00963182" w:rsidP="00963182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    Tangent _________</w:t>
                            </w:r>
                          </w:p>
                          <w:p w:rsidR="00963182" w:rsidRPr="00963182" w:rsidRDefault="00963182" w:rsidP="00963182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    Point of Tangency 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D3D596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231.75pt;margin-top:9.35pt;width:277.5pt;height:206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" fillcolor="white [3201]" stroked="f" strokeweight=".5pt">
                <v:textbox>
                  <w:txbxContent>
                    <w:p w:rsidR="000067ED" w:rsidRPr="00963182" w:rsidRDefault="004C604C" w:rsidP="00963182">
                      <w:pPr>
                        <w:spacing w:line="480" w:lineRule="auto"/>
                        <w:ind w:left="360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963182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  <w:r w:rsidR="00963182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Circle  </w:t>
                      </w:r>
                      <w:r w:rsidR="000067ED" w:rsidRPr="00963182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______</w:t>
                      </w:r>
                    </w:p>
                    <w:p w:rsidR="000067ED" w:rsidRPr="00963182" w:rsidRDefault="00963182" w:rsidP="00963182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     Radius   ______</w:t>
                      </w:r>
                    </w:p>
                    <w:p w:rsidR="00963182" w:rsidRPr="000067ED" w:rsidRDefault="00963182" w:rsidP="00963182">
                      <w:pPr>
                        <w:spacing w:line="480" w:lineRule="auto"/>
                        <w:ind w:firstLine="360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  <w:r w:rsidR="000067ED" w:rsidRPr="00963182">
                        <w:rPr>
                          <w:rFonts w:ascii="Century Gothic" w:hAnsi="Century Gothic"/>
                          <w:sz w:val="24"/>
                          <w:szCs w:val="24"/>
                        </w:rPr>
                        <w:t>D</w:t>
                      </w:r>
                      <w:r w:rsidRPr="00963182">
                        <w:rPr>
                          <w:rFonts w:ascii="Century Gothic" w:hAnsi="Century Gothic"/>
                          <w:sz w:val="24"/>
                          <w:szCs w:val="24"/>
                        </w:rPr>
                        <w:t>iameter ______</w:t>
                      </w:r>
                    </w:p>
                    <w:p w:rsidR="00963182" w:rsidRDefault="00963182" w:rsidP="00963182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    Chord _______</w:t>
                      </w:r>
                    </w:p>
                    <w:p w:rsidR="00963182" w:rsidRDefault="00963182" w:rsidP="00963182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    </w:t>
                      </w:r>
                      <w:proofErr w:type="gramStart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Secant  _</w:t>
                      </w:r>
                      <w:proofErr w:type="gramEnd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______</w:t>
                      </w:r>
                    </w:p>
                    <w:p w:rsidR="00963182" w:rsidRDefault="00963182" w:rsidP="00963182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    Tangent _________</w:t>
                      </w:r>
                    </w:p>
                    <w:p w:rsidR="00963182" w:rsidRPr="00963182" w:rsidRDefault="00963182" w:rsidP="00963182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    Point of Tangency _________</w:t>
                      </w:r>
                    </w:p>
                  </w:txbxContent>
                </v:textbox>
              </v:shape>
            </w:pict>
          </mc:Fallback>
        </mc:AlternateContent>
      </w:r>
      <w:r w:rsidR="00093DDA">
        <w:rPr>
          <w:rFonts w:ascii="Century Gothic" w:hAnsi="Century Gothic"/>
        </w:rPr>
        <w:t xml:space="preserve">      Circle T</w:t>
      </w:r>
      <w:r w:rsidR="00BB0054">
        <w:rPr>
          <w:rFonts w:ascii="Century Gothic" w:hAnsi="Century Gothic"/>
        </w:rPr>
        <w:tab/>
      </w:r>
      <w:r w:rsidR="00B56F09">
        <w:rPr>
          <w:rFonts w:ascii="Century Gothic" w:hAnsi="Century Gothic"/>
        </w:rPr>
        <w:tab/>
      </w:r>
      <w:r w:rsidR="00BB0054">
        <w:rPr>
          <w:rFonts w:ascii="Century Gothic" w:hAnsi="Century Gothic"/>
        </w:rPr>
        <w:t xml:space="preserve"> B</w:t>
      </w:r>
    </w:p>
    <w:p w:rsidR="00BF5983" w:rsidRPr="00222E89" w:rsidRDefault="00BB0054" w:rsidP="00BF5983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C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.   </w:t>
      </w:r>
    </w:p>
    <w:p w:rsidR="00BF5983" w:rsidRPr="00222E89" w:rsidRDefault="00BB0054" w:rsidP="00BF5983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A</w:t>
      </w:r>
      <w:r w:rsidR="00A83303">
        <w:rPr>
          <w:rFonts w:ascii="Century Gothic" w:hAnsi="Century Gothic"/>
        </w:rPr>
        <w:t xml:space="preserve">    </w:t>
      </w:r>
    </w:p>
    <w:p w:rsidR="00BF5983" w:rsidRPr="00222E89" w:rsidRDefault="00BB0054" w:rsidP="00BF5983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E</w:t>
      </w:r>
    </w:p>
    <w:p w:rsidR="00BF5983" w:rsidRPr="00222E89" w:rsidRDefault="00BF5983" w:rsidP="00BF5983">
      <w:pPr>
        <w:rPr>
          <w:rFonts w:ascii="Century Gothic" w:hAnsi="Century Gothic"/>
        </w:rPr>
      </w:pPr>
    </w:p>
    <w:p w:rsidR="00BF5983" w:rsidRPr="00222E89" w:rsidRDefault="00A83303" w:rsidP="00BF5983">
      <w:p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6913A783" wp14:editId="320E3EB5">
                <wp:simplePos x="0" y="0"/>
                <wp:positionH relativeFrom="column">
                  <wp:posOffset>2203450</wp:posOffset>
                </wp:positionH>
                <wp:positionV relativeFrom="paragraph">
                  <wp:posOffset>8255</wp:posOffset>
                </wp:positionV>
                <wp:extent cx="248920" cy="294640"/>
                <wp:effectExtent l="0" t="0" r="0" b="2540"/>
                <wp:wrapTight wrapText="bothSides">
                  <wp:wrapPolygon edited="0">
                    <wp:start x="4959" y="0"/>
                    <wp:lineTo x="4959" y="20420"/>
                    <wp:lineTo x="16531" y="20420"/>
                    <wp:lineTo x="16531" y="0"/>
                    <wp:lineTo x="4959" y="0"/>
                  </wp:wrapPolygon>
                </wp:wrapTight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94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83303" w:rsidRPr="007C1795" w:rsidRDefault="00A83303" w:rsidP="00A83303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13A783" id="Text Box 22" o:spid="_x0000_s1027" type="#_x0000_t202" style="position:absolute;margin-left:173.5pt;margin-top:.65pt;width:19.6pt;height:23.2pt;z-index:-2516418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" filled="f" stroked="f" strokeweight=".5pt">
                <v:textbox style="mso-fit-shape-to-text:t">
                  <w:txbxContent>
                    <w:p w:rsidR="00A83303" w:rsidRPr="007C1795" w:rsidRDefault="00A83303" w:rsidP="00A83303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F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C11922" wp14:editId="2FEE1401">
                <wp:simplePos x="0" y="0"/>
                <wp:positionH relativeFrom="column">
                  <wp:posOffset>1211580</wp:posOffset>
                </wp:positionH>
                <wp:positionV relativeFrom="paragraph">
                  <wp:posOffset>13335</wp:posOffset>
                </wp:positionV>
                <wp:extent cx="1828800" cy="1828800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75E83" w:rsidRPr="007C1795" w:rsidRDefault="00A83303" w:rsidP="007C179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C11922" id="Text Box 15" o:spid="_x0000_s1028" type="#_x0000_t202" style="position:absolute;margin-left:95.4pt;margin-top:1.05pt;width:2in;height:2in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" filled="f" stroked="f" strokeweight=".5pt">
                <v:textbox style="mso-fit-shape-to-text:t">
                  <w:txbxContent>
                    <w:p w:rsidR="00275E83" w:rsidRPr="007C1795" w:rsidRDefault="00A83303" w:rsidP="007C1795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75E83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1CB3F983" wp14:editId="3F77DC6C">
                <wp:simplePos x="0" y="0"/>
                <wp:positionH relativeFrom="column">
                  <wp:posOffset>1268730</wp:posOffset>
                </wp:positionH>
                <wp:positionV relativeFrom="paragraph">
                  <wp:posOffset>53975</wp:posOffset>
                </wp:positionV>
                <wp:extent cx="278130" cy="34290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13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5E83" w:rsidRDefault="00275E83">
                            <w: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CB3F983" id="Text Box 12" o:spid="_x0000_s1029" type="#_x0000_t202" style="position:absolute;margin-left:99.9pt;margin-top:4.25pt;width:21.9pt;height:27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" filled="f" stroked="f" strokeweight=".5pt">
                <v:textbox>
                  <w:txbxContent>
                    <w:p w:rsidR="00275E83" w:rsidRDefault="00275E83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BB0054">
        <w:rPr>
          <w:rFonts w:ascii="Century Gothic" w:hAnsi="Century Gothic"/>
        </w:rPr>
        <w:t xml:space="preserve">          D</w:t>
      </w:r>
      <w:r w:rsidR="00BB0054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      </w:t>
      </w:r>
      <w:r w:rsidR="00BB0054">
        <w:rPr>
          <w:rFonts w:ascii="Century Gothic" w:hAnsi="Century Gothic"/>
        </w:rPr>
        <w:tab/>
      </w:r>
      <w:r w:rsidR="00BB0054">
        <w:rPr>
          <w:rFonts w:ascii="Century Gothic" w:hAnsi="Century Gothic"/>
        </w:rPr>
        <w:tab/>
      </w:r>
      <w:r w:rsidR="00BB0054">
        <w:rPr>
          <w:rFonts w:ascii="Century Gothic" w:hAnsi="Century Gothic"/>
        </w:rPr>
        <w:tab/>
        <w:t>F</w:t>
      </w:r>
    </w:p>
    <w:p w:rsidR="00BF5983" w:rsidRPr="00222E89" w:rsidRDefault="00BB0054" w:rsidP="00BF5983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 </w:t>
      </w:r>
    </w:p>
    <w:p w:rsidR="00BF5983" w:rsidRPr="00222E89" w:rsidRDefault="00BF5983" w:rsidP="00BF5983">
      <w:pPr>
        <w:rPr>
          <w:rFonts w:ascii="Century Gothic" w:hAnsi="Century Gothic"/>
        </w:rPr>
      </w:pPr>
    </w:p>
    <w:p w:rsidR="00222E89" w:rsidRDefault="00BB0054" w:rsidP="00BF5983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   </w:t>
      </w:r>
      <w:r w:rsidR="00A83303">
        <w:rPr>
          <w:rFonts w:ascii="Century Gothic" w:hAnsi="Century Gothic"/>
        </w:rPr>
        <w:t xml:space="preserve">  </w:t>
      </w:r>
      <w:r>
        <w:rPr>
          <w:rFonts w:ascii="Century Gothic" w:hAnsi="Century Gothic"/>
        </w:rPr>
        <w:t>G</w:t>
      </w:r>
    </w:p>
    <w:p w:rsidR="00BB0054" w:rsidRDefault="00A83303" w:rsidP="00BF5983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</w:t>
      </w:r>
    </w:p>
    <w:p w:rsidR="00222E89" w:rsidRDefault="00A83303" w:rsidP="00BF5983">
      <w:p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59DF48F9" wp14:editId="65FF5644">
                <wp:simplePos x="0" y="0"/>
                <wp:positionH relativeFrom="column">
                  <wp:posOffset>1187450</wp:posOffset>
                </wp:positionH>
                <wp:positionV relativeFrom="paragraph">
                  <wp:posOffset>7620</wp:posOffset>
                </wp:positionV>
                <wp:extent cx="248920" cy="212090"/>
                <wp:effectExtent l="0" t="0" r="0" b="0"/>
                <wp:wrapTight wrapText="bothSides">
                  <wp:wrapPolygon edited="0">
                    <wp:start x="4330" y="0"/>
                    <wp:lineTo x="4330" y="19552"/>
                    <wp:lineTo x="15875" y="19552"/>
                    <wp:lineTo x="15875" y="0"/>
                    <wp:lineTo x="4330" y="0"/>
                  </wp:wrapPolygon>
                </wp:wrapTight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120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83303" w:rsidRPr="007C1795" w:rsidRDefault="00A83303" w:rsidP="00A83303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DF48F9" id="Text Box 23" o:spid="_x0000_s1030" type="#_x0000_t202" style="position:absolute;margin-left:93.5pt;margin-top:.6pt;width:19.6pt;height:16.7pt;z-index:-251638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" filled="f" stroked="f" strokeweight=".5pt">
                <v:textbox>
                  <w:txbxContent>
                    <w:p w:rsidR="00A83303" w:rsidRPr="007C1795" w:rsidRDefault="00A83303" w:rsidP="00A83303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H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222E89" w:rsidRDefault="00222E89" w:rsidP="00BF5983">
      <w:pPr>
        <w:rPr>
          <w:rFonts w:ascii="Century Gothic" w:hAnsi="Century Gothic"/>
        </w:rPr>
      </w:pPr>
    </w:p>
    <w:p w:rsidR="00963182" w:rsidRDefault="00963182" w:rsidP="00BF5983">
      <w:pPr>
        <w:rPr>
          <w:rFonts w:ascii="Century Gothic" w:hAnsi="Century Gothic"/>
        </w:rPr>
      </w:pPr>
    </w:p>
    <w:p w:rsidR="00963182" w:rsidRPr="00A24D55" w:rsidRDefault="00963182" w:rsidP="00BF5983">
      <w:pPr>
        <w:rPr>
          <w:rFonts w:ascii="Century Gothic" w:hAnsi="Century Gothic"/>
          <w:vertAlign w:val="subscript"/>
        </w:rPr>
      </w:pPr>
    </w:p>
    <w:p w:rsidR="00222E89" w:rsidRPr="002024C9" w:rsidRDefault="002024C9" w:rsidP="002024C9">
      <w:pPr>
        <w:pStyle w:val="ListParagraph"/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963182" w:rsidRPr="002024C9">
        <w:rPr>
          <w:rFonts w:ascii="Century Gothic" w:hAnsi="Century Gothic"/>
        </w:rPr>
        <w:t>A ____________ is the</w:t>
      </w:r>
      <w:r w:rsidR="000067ED" w:rsidRPr="002024C9">
        <w:rPr>
          <w:rFonts w:ascii="Century Gothic" w:hAnsi="Century Gothic"/>
        </w:rPr>
        <w:t xml:space="preserve"> set of all points </w:t>
      </w:r>
      <w:r w:rsidR="00B56F09" w:rsidRPr="002024C9">
        <w:rPr>
          <w:rFonts w:ascii="Century Gothic" w:hAnsi="Century Gothic"/>
        </w:rPr>
        <w:t>that are</w:t>
      </w:r>
      <w:r w:rsidR="006A5831">
        <w:rPr>
          <w:rFonts w:ascii="Century Gothic" w:hAnsi="Century Gothic"/>
        </w:rPr>
        <w:t xml:space="preserve"> equidistant from a given</w:t>
      </w:r>
      <w:r w:rsidR="00963182" w:rsidRPr="002024C9">
        <w:rPr>
          <w:rFonts w:ascii="Century Gothic" w:hAnsi="Century Gothic"/>
        </w:rPr>
        <w:t xml:space="preserve"> point.</w:t>
      </w:r>
    </w:p>
    <w:p w:rsidR="000067ED" w:rsidRDefault="000067ED" w:rsidP="00BF5983">
      <w:pPr>
        <w:rPr>
          <w:rFonts w:ascii="Century Gothic" w:hAnsi="Century Gothic"/>
        </w:rPr>
      </w:pPr>
    </w:p>
    <w:p w:rsidR="002024C9" w:rsidRDefault="00275E83" w:rsidP="00BF5983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98DD41F" wp14:editId="110F8D98">
                <wp:simplePos x="0" y="0"/>
                <wp:positionH relativeFrom="column">
                  <wp:posOffset>1193800</wp:posOffset>
                </wp:positionH>
                <wp:positionV relativeFrom="paragraph">
                  <wp:posOffset>154305</wp:posOffset>
                </wp:positionV>
                <wp:extent cx="266700" cy="335280"/>
                <wp:effectExtent l="0" t="0" r="0" b="762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352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5E83" w:rsidRDefault="00275E83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8DD41F" id="Text Box 17" o:spid="_x0000_s1031" type="#_x0000_t202" style="position:absolute;margin-left:94pt;margin-top:12.15pt;width:21pt;height:26.4pt;z-index:251654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" filled="f" stroked="f" strokeweight=".5pt">
                <v:textbox>
                  <w:txbxContent>
                    <w:p w:rsidR="00275E83" w:rsidRDefault="00275E83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0067ED" w:rsidRPr="002024C9" w:rsidRDefault="00CB4B87" w:rsidP="002024C9">
      <w:pPr>
        <w:pStyle w:val="ListParagraph"/>
        <w:numPr>
          <w:ilvl w:val="0"/>
          <w:numId w:val="3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06ED019" wp14:editId="26322D0B">
                <wp:simplePos x="0" y="0"/>
                <wp:positionH relativeFrom="column">
                  <wp:posOffset>3067050</wp:posOffset>
                </wp:positionH>
                <wp:positionV relativeFrom="paragraph">
                  <wp:posOffset>90171</wp:posOffset>
                </wp:positionV>
                <wp:extent cx="2724150" cy="2057400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4150" cy="2057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B4B87" w:rsidRDefault="00963182" w:rsidP="00CB4B87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Central </w:t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angle  _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________</w:t>
                            </w:r>
                          </w:p>
                          <w:p w:rsidR="00963182" w:rsidRDefault="00963182" w:rsidP="00CB4B87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Inscribed angle __________</w:t>
                            </w:r>
                          </w:p>
                          <w:p w:rsidR="00963182" w:rsidRDefault="00963182" w:rsidP="00CB4B87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Minor arc__________</w:t>
                            </w:r>
                          </w:p>
                          <w:p w:rsidR="00963182" w:rsidRDefault="00963182" w:rsidP="00CB4B87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Major arc _________</w:t>
                            </w:r>
                          </w:p>
                          <w:p w:rsidR="00963182" w:rsidRPr="00CB4B87" w:rsidRDefault="00963182" w:rsidP="00CB4B87">
                            <w:pPr>
                              <w:spacing w:line="480" w:lineRule="auto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Semicircle 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6ED019" id="Text Box 14" o:spid="_x0000_s1032" type="#_x0000_t202" style="position:absolute;left:0;text-align:left;margin-left:241.5pt;margin-top:7.1pt;width:214.5pt;height:162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" fillcolor="window" stroked="f" strokeweight=".5pt">
                <v:textbox>
                  <w:txbxContent>
                    <w:p w:rsidR="00CB4B87" w:rsidRDefault="00963182" w:rsidP="00CB4B87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Central </w:t>
                      </w:r>
                      <w:proofErr w:type="gramStart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angle  _</w:t>
                      </w:r>
                      <w:proofErr w:type="gramEnd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________</w:t>
                      </w:r>
                    </w:p>
                    <w:p w:rsidR="00963182" w:rsidRDefault="00963182" w:rsidP="00CB4B87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Inscribed angle __________</w:t>
                      </w:r>
                    </w:p>
                    <w:p w:rsidR="00963182" w:rsidRDefault="00963182" w:rsidP="00CB4B87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Minor arc__________</w:t>
                      </w:r>
                    </w:p>
                    <w:p w:rsidR="00963182" w:rsidRDefault="00963182" w:rsidP="00CB4B87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Major arc _________</w:t>
                      </w:r>
                    </w:p>
                    <w:p w:rsidR="00963182" w:rsidRPr="00CB4B87" w:rsidRDefault="00963182" w:rsidP="00CB4B87">
                      <w:pPr>
                        <w:spacing w:line="480" w:lineRule="auto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Semicircle _________</w:t>
                      </w:r>
                    </w:p>
                  </w:txbxContent>
                </v:textbox>
              </v:shape>
            </w:pict>
          </mc:Fallback>
        </mc:AlternateContent>
      </w:r>
      <w:r w:rsidR="00B56F09"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DF6D04A" wp14:editId="30A1AA29">
                <wp:simplePos x="0" y="0"/>
                <wp:positionH relativeFrom="column">
                  <wp:posOffset>1314450</wp:posOffset>
                </wp:positionH>
                <wp:positionV relativeFrom="paragraph">
                  <wp:posOffset>186690</wp:posOffset>
                </wp:positionV>
                <wp:extent cx="0" cy="847725"/>
                <wp:effectExtent l="0" t="0" r="19050" b="952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477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CE3A55" id="Straight Connector 13" o:spid="_x0000_s1026" style="position:absolute;flip: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5pt,14.7pt" to="103.5pt,8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" strokecolor="#4a7ebb"/>
            </w:pict>
          </mc:Fallback>
        </mc:AlternateContent>
      </w:r>
      <w:r w:rsidR="000067ED">
        <w:rPr>
          <w:noProof/>
        </w:rPr>
        <mc:AlternateContent>
          <mc:Choice Requires="wps">
            <w:drawing>
              <wp:anchor distT="0" distB="0" distL="114300" distR="114300" simplePos="0" relativeHeight="251649536" behindDoc="1" locked="0" layoutInCell="1" allowOverlap="1" wp14:anchorId="4509A35D" wp14:editId="1DCCF0AB">
                <wp:simplePos x="0" y="0"/>
                <wp:positionH relativeFrom="column">
                  <wp:posOffset>523875</wp:posOffset>
                </wp:positionH>
                <wp:positionV relativeFrom="paragraph">
                  <wp:posOffset>186690</wp:posOffset>
                </wp:positionV>
                <wp:extent cx="1600200" cy="1609725"/>
                <wp:effectExtent l="0" t="0" r="19050" b="28575"/>
                <wp:wrapTight wrapText="bothSides">
                  <wp:wrapPolygon edited="0">
                    <wp:start x="8486" y="0"/>
                    <wp:lineTo x="6686" y="256"/>
                    <wp:lineTo x="1800" y="3323"/>
                    <wp:lineTo x="257" y="6902"/>
                    <wp:lineTo x="0" y="8180"/>
                    <wp:lineTo x="0" y="13804"/>
                    <wp:lineTo x="771" y="16615"/>
                    <wp:lineTo x="4629" y="20450"/>
                    <wp:lineTo x="7714" y="21728"/>
                    <wp:lineTo x="7971" y="21728"/>
                    <wp:lineTo x="13629" y="21728"/>
                    <wp:lineTo x="14143" y="21728"/>
                    <wp:lineTo x="16971" y="20450"/>
                    <wp:lineTo x="20829" y="16615"/>
                    <wp:lineTo x="21600" y="13804"/>
                    <wp:lineTo x="21600" y="8180"/>
                    <wp:lineTo x="21343" y="6902"/>
                    <wp:lineTo x="20057" y="3323"/>
                    <wp:lineTo x="15171" y="511"/>
                    <wp:lineTo x="13371" y="0"/>
                    <wp:lineTo x="8486" y="0"/>
                  </wp:wrapPolygon>
                </wp:wrapTight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160972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D3D7CC3" id="Oval 3" o:spid="_x0000_s1026" style="position:absolute;margin-left:41.25pt;margin-top:14.7pt;width:126pt;height:126.75pt;z-index:-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" fillcolor="window" strokecolor="windowText" strokeweight="1.5pt">
                <w10:wrap type="tight"/>
              </v:oval>
            </w:pict>
          </mc:Fallback>
        </mc:AlternateContent>
      </w:r>
      <w:r w:rsidR="00B56F09" w:rsidRPr="002024C9">
        <w:rPr>
          <w:rFonts w:ascii="Century Gothic" w:hAnsi="Century Gothic"/>
        </w:rPr>
        <w:t>Circle T</w:t>
      </w:r>
      <w:r w:rsidR="00B56F09" w:rsidRPr="002024C9">
        <w:rPr>
          <w:rFonts w:ascii="Century Gothic" w:hAnsi="Century Gothic"/>
        </w:rPr>
        <w:tab/>
        <w:t xml:space="preserve">         </w:t>
      </w:r>
    </w:p>
    <w:p w:rsidR="00222E89" w:rsidRDefault="00222E89" w:rsidP="00BF5983">
      <w:pPr>
        <w:rPr>
          <w:rFonts w:ascii="Century Gothic" w:hAnsi="Century Gothic"/>
        </w:rPr>
      </w:pPr>
    </w:p>
    <w:p w:rsidR="00B56F09" w:rsidRDefault="00275E83" w:rsidP="00BF5983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58115</wp:posOffset>
                </wp:positionV>
                <wp:extent cx="266700" cy="31242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5E83" w:rsidRDefault="00275E83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8" o:spid="_x0000_s1033" type="#_x0000_t202" style="position:absolute;margin-left:171pt;margin-top:12.45pt;width:21pt;height:24.6pt;z-index:251662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" filled="f" stroked="f" strokeweight=".5pt">
                <v:textbox>
                  <w:txbxContent>
                    <w:p w:rsidR="00275E83" w:rsidRDefault="00275E83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B56F09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ADD6D0C" wp14:editId="5BAD4185">
                <wp:simplePos x="0" y="0"/>
                <wp:positionH relativeFrom="column">
                  <wp:posOffset>571500</wp:posOffset>
                </wp:positionH>
                <wp:positionV relativeFrom="paragraph">
                  <wp:posOffset>364491</wp:posOffset>
                </wp:positionV>
                <wp:extent cx="1495425" cy="552449"/>
                <wp:effectExtent l="0" t="0" r="28575" b="1968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95425" cy="55244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F7901A" id="Straight Connector 11" o:spid="_x0000_s1026" style="position:absolute;flip: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pt,28.7pt" to="162.75pt,7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" strokecolor="#4579b8 [3044]"/>
            </w:pict>
          </mc:Fallback>
        </mc:AlternateContent>
      </w:r>
      <w:r w:rsidR="00BF5983" w:rsidRPr="00222E89">
        <w:rPr>
          <w:rFonts w:ascii="Century Gothic" w:hAnsi="Century Gothic"/>
        </w:rPr>
        <w:t xml:space="preserve"> </w:t>
      </w:r>
      <w:r w:rsidR="00B56F09">
        <w:rPr>
          <w:rFonts w:ascii="Century Gothic" w:hAnsi="Century Gothic"/>
        </w:rPr>
        <w:t xml:space="preserve">         </w:t>
      </w:r>
    </w:p>
    <w:p w:rsidR="00B56F09" w:rsidRDefault="00B56F09" w:rsidP="00BF5983">
      <w:pPr>
        <w:rPr>
          <w:rFonts w:ascii="Century Gothic" w:hAnsi="Century Gothic"/>
        </w:rPr>
      </w:pPr>
    </w:p>
    <w:p w:rsidR="00B56F09" w:rsidRPr="00222E89" w:rsidRDefault="00275E83" w:rsidP="00BF5983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B573128" wp14:editId="1B05AB38">
                <wp:simplePos x="0" y="0"/>
                <wp:positionH relativeFrom="column">
                  <wp:posOffset>1196340</wp:posOffset>
                </wp:positionH>
                <wp:positionV relativeFrom="paragraph">
                  <wp:posOffset>245745</wp:posOffset>
                </wp:positionV>
                <wp:extent cx="287020" cy="272415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020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5E83" w:rsidRDefault="00275E83">
                            <w: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573128" id="Text Box 20" o:spid="_x0000_s1034" type="#_x0000_t202" style="position:absolute;margin-left:94.2pt;margin-top:19.35pt;width:22.6pt;height:21.45pt;z-index:251657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" filled="f" stroked="f" strokeweight=".5pt">
                <v:textbox>
                  <w:txbxContent>
                    <w:p w:rsidR="00275E83" w:rsidRDefault="00275E83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58BEAA3" wp14:editId="63B527B5">
                <wp:simplePos x="0" y="0"/>
                <wp:positionH relativeFrom="column">
                  <wp:posOffset>332105</wp:posOffset>
                </wp:positionH>
                <wp:positionV relativeFrom="paragraph">
                  <wp:posOffset>411480</wp:posOffset>
                </wp:positionV>
                <wp:extent cx="300892" cy="36576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892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5E83" w:rsidRDefault="00275E83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8BEAA3" id="Text Box 16" o:spid="_x0000_s1035" type="#_x0000_t202" style="position:absolute;margin-left:26.15pt;margin-top:32.4pt;width:23.7pt;height:28.8pt;z-index:2516536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" filled="f" stroked="f" strokeweight=".5pt">
                <v:textbox>
                  <w:txbxContent>
                    <w:p w:rsidR="00275E83" w:rsidRDefault="00275E83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7C1494F" wp14:editId="0D262D86">
                <wp:simplePos x="0" y="0"/>
                <wp:positionH relativeFrom="column">
                  <wp:posOffset>2004060</wp:posOffset>
                </wp:positionH>
                <wp:positionV relativeFrom="paragraph">
                  <wp:posOffset>577215</wp:posOffset>
                </wp:positionV>
                <wp:extent cx="300355" cy="346075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355" cy="34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5E83" w:rsidRDefault="00275E83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7C1494F" id="Text Box 19" o:spid="_x0000_s1036" type="#_x0000_t202" style="position:absolute;margin-left:157.8pt;margin-top:45.45pt;width:23.65pt;height:27.25pt;z-index:251655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" filled="f" stroked="f" strokeweight=".5pt">
                <v:textbox>
                  <w:txbxContent>
                    <w:p w:rsidR="00275E83" w:rsidRDefault="00275E83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F96234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426845</wp:posOffset>
                </wp:positionV>
                <wp:extent cx="5953125" cy="1524000"/>
                <wp:effectExtent l="0" t="0" r="28575" b="190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53125" cy="1524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6234" w:rsidRDefault="00F96234" w:rsidP="00F96234">
                            <w:pPr>
                              <w:jc w:val="center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F96234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Notation</w: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F96234" w:rsidRDefault="00F96234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Line segment:  </w:t>
                            </w:r>
                            <m:oMath>
                              <m:bar>
                                <m:barPr>
                                  <m:pos m:val="top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C</m:t>
                                  </m:r>
                                </m:e>
                              </m:bar>
                            </m:oMath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Line: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acc>
                                <m:accPr>
                                  <m:chr m:val="⃡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E</m:t>
                                  </m:r>
                                </m:e>
                              </m:acc>
                            </m:oMath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29300A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    </w: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Minor Arc</w:t>
                            </w:r>
                            <w:r w:rsidR="0029300A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DD662D" w:rsidRPr="00275E83">
                              <w:rPr>
                                <w:rFonts w:ascii="Century Gothic" w:hAnsi="Century Gothic"/>
                                <w:position w:val="-4"/>
                                <w:sz w:val="24"/>
                                <w:szCs w:val="24"/>
                              </w:rPr>
                              <w:object w:dxaOrig="400" w:dyaOrig="3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0pt;height:17pt">
                                  <v:imagedata r:id="rId5" o:title=""/>
                                </v:shape>
                                <o:OLEObject Type="Embed" ProgID="Equation.DSMT4" ShapeID="_x0000_i1026" DrawAspect="Content" ObjectID="_1604738623" r:id="rId6"/>
                              </w:object>
                            </w:r>
                            <w:r w:rsidR="00275E83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F96234" w:rsidRDefault="00F96234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(</w:t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radius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, chord)</w: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 xml:space="preserve">  (</w:t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tangent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, secant)</w:t>
                            </w:r>
                          </w:p>
                          <w:p w:rsidR="0029300A" w:rsidRDefault="00275E83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F96234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F96234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F96234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F96234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F96234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29300A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    </w:t>
                            </w:r>
                            <w:r w:rsidR="00F96234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Major Arc</w:t>
                            </w:r>
                            <w:r w:rsidR="0029300A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:</w:t>
                            </w:r>
                            <w:r w:rsidR="00F96234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DD662D" w:rsidRPr="00265F6D">
                              <w:rPr>
                                <w:rFonts w:ascii="Century Gothic" w:hAnsi="Century Gothic"/>
                                <w:position w:val="-6"/>
                                <w:sz w:val="24"/>
                                <w:szCs w:val="24"/>
                              </w:rPr>
                              <w:object w:dxaOrig="560" w:dyaOrig="360">
                                <v:shape id="_x0000_i1028" type="#_x0000_t75" style="width:28pt;height:18pt">
                                  <v:imagedata r:id="rId7" o:title=""/>
                                </v:shape>
                                <o:OLEObject Type="Embed" ProgID="Equation.DSMT4" ShapeID="_x0000_i1028" DrawAspect="Content" ObjectID="_1604738624" r:id="rId8"/>
                              </w:objec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29300A" w:rsidRDefault="0029300A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Circle:  </w:t>
                            </w:r>
                            <w:r w:rsidR="00A83303" w:rsidRPr="00A83303">
                              <w:rPr>
                                <w:rFonts w:ascii="Century Gothic" w:hAnsi="Century Gothic"/>
                                <w:position w:val="-4"/>
                                <w:sz w:val="24"/>
                                <w:szCs w:val="24"/>
                              </w:rPr>
                              <w:object w:dxaOrig="180" w:dyaOrig="279">
                                <v:shape id="_x0000_i1030" type="#_x0000_t75" style="width:9pt;height:13.95pt">
                                  <v:imagedata r:id="rId9" o:title=""/>
                                </v:shape>
                                <o:OLEObject Type="Embed" ProgID="Equation.DSMT4" ShapeID="_x0000_i1030" DrawAspect="Content" ObjectID="_1604738625" r:id="rId10"/>
                              </w:object>
                            </w:r>
                            <w:r w:rsidR="00A83303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D662D" w:rsidRPr="00DD662D">
                              <w:rPr>
                                <w:rFonts w:ascii="Century Gothic" w:hAnsi="Century Gothic"/>
                                <w:position w:val="-8"/>
                                <w:sz w:val="24"/>
                                <w:szCs w:val="24"/>
                              </w:rPr>
                              <w:object w:dxaOrig="420" w:dyaOrig="300">
                                <v:shape id="_x0000_i1032" type="#_x0000_t75" style="width:21pt;height:15pt">
                                  <v:imagedata r:id="rId11" o:title=""/>
                                </v:shape>
                                <o:OLEObject Type="Embed" ProgID="Equation.DSMT4" ShapeID="_x0000_i1032" DrawAspect="Content" ObjectID="_1604738626" r:id="rId12"/>
                              </w:object>
                            </w:r>
                            <w:r w:rsidR="00DD662D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275E83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 xml:space="preserve">  </w: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>Angle</w: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 xml:space="preserve">: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∠ATB</m:t>
                              </m:r>
                            </m:oMath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 xml:space="preserve">        Or Semicircle</w:t>
                            </w:r>
                            <w:r w:rsidR="00275E83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  </w:t>
                            </w:r>
                          </w:p>
                          <w:p w:rsidR="0029300A" w:rsidRPr="00F96234" w:rsidRDefault="00A83303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A83303">
                              <w:rPr>
                                <w:rFonts w:ascii="Century Gothic" w:hAnsi="Century Gothic"/>
                                <w:position w:val="-4"/>
                                <w:sz w:val="24"/>
                                <w:szCs w:val="24"/>
                              </w:rPr>
                              <w:object w:dxaOrig="180" w:dyaOrig="279">
                                <v:shape id="_x0000_i1034" type="#_x0000_t75" style="width:9pt;height:13.95pt">
                                  <v:imagedata r:id="rId9" o:title=""/>
                                </v:shape>
                                <o:OLEObject Type="Embed" ProgID="Equation.DSMT4" ShapeID="_x0000_i1034" DrawAspect="Content" ObjectID="_1604738627" r:id="rId13"/>
                              </w:object>
                            </w:r>
                            <w: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29300A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29300A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29300A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29300A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 xml:space="preserve"> (Vertex in the middl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37" type="#_x0000_t202" style="position:absolute;margin-left:-9pt;margin-top:112.35pt;width:468.75pt;height:120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" fillcolor="white [3201]" strokeweight=".5pt">
                <v:textbox>
                  <w:txbxContent>
                    <w:p w:rsidR="00F96234" w:rsidRDefault="00F96234" w:rsidP="00F96234">
                      <w:pPr>
                        <w:jc w:val="center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F96234">
                        <w:rPr>
                          <w:rFonts w:ascii="Century Gothic" w:hAnsi="Century Gothic"/>
                          <w:sz w:val="24"/>
                          <w:szCs w:val="24"/>
                        </w:rPr>
                        <w:t>Notation</w:t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:</w:t>
                      </w:r>
                    </w:p>
                    <w:p w:rsidR="00F96234" w:rsidRDefault="00F96234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Line segment:  </w:t>
                      </w:r>
                      <m:oMath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C</m:t>
                            </m:r>
                          </m:e>
                        </m:bar>
                      </m:oMath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proofErr w:type="gramStart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Line:</w:t>
                      </w:r>
                      <w:proofErr w:type="gramEnd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</w:t>
                      </w:r>
                      <m:oMath>
                        <m:acc>
                          <m:accPr>
                            <m:chr m:val="⃡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E</m:t>
                            </m:r>
                          </m:e>
                        </m:acc>
                      </m:oMath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29300A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    </w:t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Minor Arc</w:t>
                      </w:r>
                      <w:r w:rsidR="0029300A">
                        <w:rPr>
                          <w:rFonts w:ascii="Century Gothic" w:hAnsi="Century Gothic"/>
                          <w:sz w:val="24"/>
                          <w:szCs w:val="24"/>
                        </w:rPr>
                        <w:t>:</w:t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</w:t>
                      </w:r>
                      <w:r w:rsidR="00DD662D" w:rsidRPr="00275E83">
                        <w:rPr>
                          <w:rFonts w:ascii="Century Gothic" w:hAnsi="Century Gothic"/>
                          <w:position w:val="-4"/>
                          <w:sz w:val="24"/>
                          <w:szCs w:val="24"/>
                        </w:rPr>
                        <w:object w:dxaOrig="400" w:dyaOrig="340">
                          <v:shape id="_x0000_i1040" type="#_x0000_t75" style="width:20pt;height:17pt">
                            <v:imagedata r:id="rId14" o:title=""/>
                          </v:shape>
                          <o:OLEObject Type="Embed" ProgID="Equation.DSMT4" ShapeID="_x0000_i1040" DrawAspect="Content" ObjectID="_1603887013" r:id="rId15"/>
                        </w:object>
                      </w:r>
                      <w:r w:rsidR="00275E83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</w:p>
                    <w:p w:rsidR="00F96234" w:rsidRDefault="00F96234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(</w:t>
                      </w:r>
                      <w:proofErr w:type="gramStart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radius</w:t>
                      </w:r>
                      <w:proofErr w:type="gramEnd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, chord)</w:t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 xml:space="preserve">  (</w:t>
                      </w:r>
                      <w:proofErr w:type="gramStart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tangent</w:t>
                      </w:r>
                      <w:proofErr w:type="gramEnd"/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, secant)</w:t>
                      </w:r>
                    </w:p>
                    <w:p w:rsidR="0029300A" w:rsidRDefault="00275E83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F96234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F96234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F96234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F96234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F96234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29300A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    </w:t>
                      </w:r>
                      <w:r w:rsidR="00F96234">
                        <w:rPr>
                          <w:rFonts w:ascii="Century Gothic" w:hAnsi="Century Gothic"/>
                          <w:sz w:val="24"/>
                          <w:szCs w:val="24"/>
                        </w:rPr>
                        <w:t>Major Arc</w:t>
                      </w:r>
                      <w:r w:rsidR="0029300A">
                        <w:rPr>
                          <w:rFonts w:ascii="Century Gothic" w:hAnsi="Century Gothic"/>
                          <w:sz w:val="24"/>
                          <w:szCs w:val="24"/>
                        </w:rPr>
                        <w:t>:</w:t>
                      </w:r>
                      <w:r w:rsidR="00F96234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</w:t>
                      </w:r>
                      <w:r w:rsidR="00DD662D" w:rsidRPr="00265F6D">
                        <w:rPr>
                          <w:rFonts w:ascii="Century Gothic" w:hAnsi="Century Gothic"/>
                          <w:position w:val="-6"/>
                          <w:sz w:val="24"/>
                          <w:szCs w:val="24"/>
                        </w:rPr>
                        <w:object w:dxaOrig="560" w:dyaOrig="360">
                          <v:shape id="_x0000_i1042" type="#_x0000_t75" style="width:28pt;height:18pt">
                            <v:imagedata r:id="rId16" o:title=""/>
                          </v:shape>
                          <o:OLEObject Type="Embed" ProgID="Equation.DSMT4" ShapeID="_x0000_i1042" DrawAspect="Content" ObjectID="_1603887014" r:id="rId17"/>
                        </w:object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</w:p>
                    <w:p w:rsidR="0029300A" w:rsidRDefault="0029300A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Circle:  </w:t>
                      </w:r>
                      <w:r w:rsidR="00A83303" w:rsidRPr="00A83303">
                        <w:rPr>
                          <w:rFonts w:ascii="Century Gothic" w:hAnsi="Century Gothic"/>
                          <w:position w:val="-4"/>
                          <w:sz w:val="24"/>
                          <w:szCs w:val="24"/>
                        </w:rPr>
                        <w:object w:dxaOrig="180" w:dyaOrig="279">
                          <v:shape id="_x0000_i1030" type="#_x0000_t75" style="width:9pt;height:13.95pt">
                            <v:imagedata r:id="rId18" o:title=""/>
                          </v:shape>
                          <o:OLEObject Type="Embed" ProgID="Equation.DSMT4" ShapeID="_x0000_i1030" DrawAspect="Content" ObjectID="_1603887015" r:id="rId19"/>
                        </w:object>
                      </w:r>
                      <w:r w:rsidR="00A83303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  <w:r w:rsidR="00DD662D" w:rsidRPr="00DD662D">
                        <w:rPr>
                          <w:rFonts w:ascii="Century Gothic" w:hAnsi="Century Gothic"/>
                          <w:position w:val="-8"/>
                          <w:sz w:val="24"/>
                          <w:szCs w:val="24"/>
                        </w:rPr>
                        <w:object w:dxaOrig="420" w:dyaOrig="300">
                          <v:shape id="_x0000_i1037" type="#_x0000_t75" style="width:21pt;height:15pt">
                            <v:imagedata r:id="rId20" o:title=""/>
                          </v:shape>
                          <o:OLEObject Type="Embed" ProgID="Equation.DSMT4" ShapeID="_x0000_i1037" DrawAspect="Content" ObjectID="_1603887016" r:id="rId21"/>
                        </w:object>
                      </w:r>
                      <w:r w:rsidR="00DD662D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  <w:r w:rsidR="00275E83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 xml:space="preserve">  </w:t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>Angle</w:t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 xml:space="preserve">:   </w:t>
                      </w:r>
                      <m:oMath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∠ATB</m:t>
                        </m:r>
                      </m:oMath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 xml:space="preserve">        Or Semicircle</w:t>
                      </w:r>
                      <w:r w:rsidR="00275E83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  </w:t>
                      </w:r>
                    </w:p>
                    <w:p w:rsidR="0029300A" w:rsidRPr="00F96234" w:rsidRDefault="00A83303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A83303">
                        <w:rPr>
                          <w:rFonts w:ascii="Century Gothic" w:hAnsi="Century Gothic"/>
                          <w:position w:val="-4"/>
                          <w:sz w:val="24"/>
                          <w:szCs w:val="24"/>
                        </w:rPr>
                        <w:object w:dxaOrig="180" w:dyaOrig="279">
                          <v:shape id="_x0000_i1034" type="#_x0000_t75" style="width:9pt;height:13.95pt">
                            <v:imagedata r:id="rId18" o:title=""/>
                          </v:shape>
                          <o:OLEObject Type="Embed" ProgID="Equation.DSMT4" ShapeID="_x0000_i1034" DrawAspect="Content" ObjectID="_1603887017" r:id="rId22"/>
                        </w:object>
                      </w: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  <w:r w:rsidR="0029300A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29300A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29300A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29300A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 xml:space="preserve"> (Vertex in the middle)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B56F09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1105F7A" wp14:editId="7C2BA828">
                <wp:simplePos x="0" y="0"/>
                <wp:positionH relativeFrom="column">
                  <wp:posOffset>628650</wp:posOffset>
                </wp:positionH>
                <wp:positionV relativeFrom="paragraph">
                  <wp:posOffset>521970</wp:posOffset>
                </wp:positionV>
                <wp:extent cx="1323976" cy="143510"/>
                <wp:effectExtent l="0" t="0" r="28575" b="2794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23976" cy="14351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0C24E9" id="Straight Connector 10" o:spid="_x0000_s1026" style="position:absolute;flip:x 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5pt,41.1pt" to="153.75pt,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" strokecolor="#4a7ebb"/>
            </w:pict>
          </mc:Fallback>
        </mc:AlternateContent>
      </w:r>
      <w:r w:rsidR="00B56F09">
        <w:rPr>
          <w:rFonts w:ascii="Century Gothic" w:hAnsi="Century Gothic"/>
        </w:rPr>
        <w:t xml:space="preserve">   </w:t>
      </w:r>
      <w:r w:rsidR="00265F6D">
        <w:rPr>
          <w:rFonts w:ascii="Century Gothic" w:hAnsi="Century Gothic"/>
        </w:rPr>
        <w:t xml:space="preserve"> </w:t>
      </w:r>
      <w:r w:rsidR="00B56F09">
        <w:rPr>
          <w:rFonts w:ascii="Century Gothic" w:hAnsi="Century Gothic"/>
        </w:rPr>
        <w:t xml:space="preserve">                              </w:t>
      </w:r>
    </w:p>
    <w:sectPr w:rsidR="00B56F09" w:rsidRPr="00222E89" w:rsidSect="00BF5983">
      <w:pgSz w:w="12240" w:h="15840"/>
      <w:pgMar w:top="108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E28E6"/>
    <w:multiLevelType w:val="hybridMultilevel"/>
    <w:tmpl w:val="CC0463AC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C72B36"/>
    <w:multiLevelType w:val="hybridMultilevel"/>
    <w:tmpl w:val="837E01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5F0745"/>
    <w:multiLevelType w:val="hybridMultilevel"/>
    <w:tmpl w:val="4C9420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5983"/>
    <w:rsid w:val="000067ED"/>
    <w:rsid w:val="000660A2"/>
    <w:rsid w:val="00093DDA"/>
    <w:rsid w:val="002024C9"/>
    <w:rsid w:val="00222E89"/>
    <w:rsid w:val="00265F6D"/>
    <w:rsid w:val="00275E83"/>
    <w:rsid w:val="0029300A"/>
    <w:rsid w:val="002C5DC1"/>
    <w:rsid w:val="0034531D"/>
    <w:rsid w:val="004C604C"/>
    <w:rsid w:val="006A5831"/>
    <w:rsid w:val="007A11DE"/>
    <w:rsid w:val="009239A8"/>
    <w:rsid w:val="00963182"/>
    <w:rsid w:val="009A69F5"/>
    <w:rsid w:val="00A24D55"/>
    <w:rsid w:val="00A83303"/>
    <w:rsid w:val="00A94BD0"/>
    <w:rsid w:val="00B56F09"/>
    <w:rsid w:val="00B60BA1"/>
    <w:rsid w:val="00BB0054"/>
    <w:rsid w:val="00BF5983"/>
    <w:rsid w:val="00CB4B87"/>
    <w:rsid w:val="00DD662D"/>
    <w:rsid w:val="00F96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5B5BA1"/>
  <w15:docId w15:val="{603E55EF-8DC3-467C-964C-1F74E0B5F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604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B8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4B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B8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30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20.wmf"/><Relationship Id="rId20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10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66</Words>
  <Characters>38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m Keith</dc:creator>
  <cp:lastModifiedBy>Cim Keith</cp:lastModifiedBy>
  <cp:revision>10</cp:revision>
  <cp:lastPrinted>2014-10-24T20:06:00Z</cp:lastPrinted>
  <dcterms:created xsi:type="dcterms:W3CDTF">2016-11-11T12:27:00Z</dcterms:created>
  <dcterms:modified xsi:type="dcterms:W3CDTF">2018-11-26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